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84" r:id="rId2"/>
  </p:sldMasterIdLst>
  <p:notesMasterIdLst>
    <p:notesMasterId r:id="rId27"/>
  </p:notesMasterIdLst>
  <p:sldIdLst>
    <p:sldId id="274" r:id="rId3"/>
    <p:sldId id="291" r:id="rId4"/>
    <p:sldId id="292" r:id="rId5"/>
    <p:sldId id="293" r:id="rId6"/>
    <p:sldId id="309" r:id="rId7"/>
    <p:sldId id="311" r:id="rId8"/>
    <p:sldId id="295" r:id="rId9"/>
    <p:sldId id="298" r:id="rId10"/>
    <p:sldId id="302" r:id="rId11"/>
    <p:sldId id="299" r:id="rId12"/>
    <p:sldId id="303" r:id="rId13"/>
    <p:sldId id="300" r:id="rId14"/>
    <p:sldId id="304" r:id="rId15"/>
    <p:sldId id="319" r:id="rId16"/>
    <p:sldId id="308" r:id="rId17"/>
    <p:sldId id="320" r:id="rId18"/>
    <p:sldId id="313" r:id="rId19"/>
    <p:sldId id="314" r:id="rId20"/>
    <p:sldId id="315" r:id="rId21"/>
    <p:sldId id="321" r:id="rId22"/>
    <p:sldId id="327" r:id="rId23"/>
    <p:sldId id="323" r:id="rId24"/>
    <p:sldId id="325" r:id="rId25"/>
    <p:sldId id="328" r:id="rId2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45" d="100"/>
          <a:sy n="45" d="100"/>
        </p:scale>
        <p:origin x="64" y="116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2A18419-1E77-4C76-83A8-ED5C1B8BAE30}" type="datetimeFigureOut">
              <a:rPr lang="en-US" smtClean="0"/>
              <a:t>10/16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B855031-259F-4CEA-9BFD-DB9DFD15DA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07159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FE658-C898-4164-BB21-5856FB7603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A46D35-37A8-4CC2-B740-7271ADFE3F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33612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FE658-C898-4164-BB21-5856FB7603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A46D35-37A8-4CC2-B740-7271ADFE3F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99702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FE658-C898-4164-BB21-5856FB7603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A46D35-37A8-4CC2-B740-7271ADFE3F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417763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E7D526-A97D-4F37-8B3A-1006D5A0882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A5EC58-115E-46EB-9436-96B12ECFCDC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677629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E7D526-A97D-4F37-8B3A-1006D5A0882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A5EC58-115E-46EB-9436-96B12ECFCDC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210053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E7D526-A97D-4F37-8B3A-1006D5A0882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A5EC58-115E-46EB-9436-96B12ECFCDC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111311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E7D526-A97D-4F37-8B3A-1006D5A0882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A5EC58-115E-46EB-9436-96B12ECFCDC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247800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E7D526-A97D-4F37-8B3A-1006D5A0882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A5EC58-115E-46EB-9436-96B12ECFCDC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745582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E7D526-A97D-4F37-8B3A-1006D5A0882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A5EC58-115E-46EB-9436-96B12ECFCDC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521948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E7D526-A97D-4F37-8B3A-1006D5A0882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A5EC58-115E-46EB-9436-96B12ECFCDC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925529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E7D526-A97D-4F37-8B3A-1006D5A0882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A5EC58-115E-46EB-9436-96B12ECFCDC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93281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FE658-C898-4164-BB21-5856FB7603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A46D35-37A8-4CC2-B740-7271ADFE3F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696584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E7D526-A97D-4F37-8B3A-1006D5A0882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A5EC58-115E-46EB-9436-96B12ECFCDC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792316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E7D526-A97D-4F37-8B3A-1006D5A0882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A5EC58-115E-46EB-9436-96B12ECFCDC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458149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E7D526-A97D-4F37-8B3A-1006D5A0882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A5EC58-115E-46EB-9436-96B12ECFCDC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19936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FE658-C898-4164-BB21-5856FB7603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A46D35-37A8-4CC2-B740-7271ADFE3F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37905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FE658-C898-4164-BB21-5856FB7603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A46D35-37A8-4CC2-B740-7271ADFE3F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60779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FE658-C898-4164-BB21-5856FB7603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A46D35-37A8-4CC2-B740-7271ADFE3F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78211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FE658-C898-4164-BB21-5856FB7603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A46D35-37A8-4CC2-B740-7271ADFE3F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31336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FE658-C898-4164-BB21-5856FB7603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A46D35-37A8-4CC2-B740-7271ADFE3F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43159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FE658-C898-4164-BB21-5856FB7603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A46D35-37A8-4CC2-B740-7271ADFE3F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71392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FE658-C898-4164-BB21-5856FB7603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A46D35-37A8-4CC2-B740-7271ADFE3F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49741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CEFE658-C898-4164-BB21-5856FB7603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CA46D35-37A8-4CC2-B740-7271ADFE3F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55220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E7D526-A97D-4F37-8B3A-1006D5A0882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FA5EC58-115E-46EB-9436-96B12ECFCDC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24798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png"/><Relationship Id="rId4" Type="http://schemas.openxmlformats.org/officeDocument/2006/relationships/image" Target="../media/image2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329244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8180" y="-229235"/>
            <a:ext cx="10515600" cy="1325563"/>
          </a:xfrm>
        </p:spPr>
        <p:txBody>
          <a:bodyPr/>
          <a:lstStyle/>
          <a:p>
            <a:r>
              <a:rPr lang="en-US" b="1" dirty="0"/>
              <a:t>Step 7: Task 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617220"/>
            <a:ext cx="10828020" cy="570594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The class has 7 minutes to answer the following:</a:t>
            </a:r>
          </a:p>
          <a:p>
            <a:pPr marL="0" indent="0">
              <a:buNone/>
            </a:pPr>
            <a:r>
              <a:rPr lang="en-US" dirty="0"/>
              <a:t>You bought a work of art by artist Banksy. You purchased it for 1.2 million dollars. If it gains 5.2% interest every 3 months. How long will it take to be worth 2.4 million?</a:t>
            </a:r>
          </a:p>
          <a:p>
            <a:pPr marL="0" indent="0">
              <a:buNone/>
            </a:pPr>
            <a:r>
              <a:rPr lang="en-US" dirty="0"/>
              <a:t>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596281" y="6323168"/>
            <a:ext cx="9597499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5B9BD5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Click to the next slide as soon as the group understands the task.</a:t>
            </a:r>
          </a:p>
          <a:p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706015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tep 8: Recor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Type here if necessary.</a:t>
            </a:r>
          </a:p>
        </p:txBody>
      </p:sp>
    </p:spTree>
    <p:extLst>
      <p:ext uri="{BB962C8B-B14F-4D97-AF65-F5344CB8AC3E}">
        <p14:creationId xmlns:p14="http://schemas.microsoft.com/office/powerpoint/2010/main" val="136395108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-249121"/>
            <a:ext cx="10515600" cy="1325563"/>
          </a:xfrm>
        </p:spPr>
        <p:txBody>
          <a:bodyPr/>
          <a:lstStyle/>
          <a:p>
            <a:r>
              <a:rPr lang="en-US" b="1" dirty="0"/>
              <a:t>Step 9: Task 4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594360"/>
                <a:ext cx="10515600" cy="5524977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/>
                  <a:t>The class has 6 minutes to answer the following:</a:t>
                </a:r>
              </a:p>
              <a:p>
                <a:pPr marL="0" indent="0">
                  <a:buNone/>
                </a:pPr>
                <a:r>
                  <a:rPr lang="en-US" dirty="0"/>
                  <a:t>Convert to all 3 forms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14</m:t>
                          </m:r>
                        </m:e>
                      </m:func>
                    </m:oMath>
                  </m:oMathPara>
                </a14:m>
                <a:endParaRPr lang="en-US" b="0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4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91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>
                          <m:r>
                            <m:rPr>
                              <m:brk m:alnAt="7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g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rad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8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594360"/>
                <a:ext cx="10515600" cy="5524977"/>
              </a:xfrm>
              <a:blipFill>
                <a:blip r:embed="rId2"/>
                <a:stretch>
                  <a:fillRect l="-1217" t="-18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1297250" y="6119336"/>
            <a:ext cx="9597499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5B9BD5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Click to the next slide as soon as the group understands the task.</a:t>
            </a:r>
          </a:p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8F9E6D6D-012C-421C-B710-1B493C44CE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14A86007-B639-49C5-83ED-42C7CD9BD0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472" y="2438052"/>
            <a:ext cx="2237911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766621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tep 10: Recor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Type here if necessary.</a:t>
            </a:r>
          </a:p>
        </p:txBody>
      </p:sp>
    </p:spTree>
    <p:extLst>
      <p:ext uri="{BB962C8B-B14F-4D97-AF65-F5344CB8AC3E}">
        <p14:creationId xmlns:p14="http://schemas.microsoft.com/office/powerpoint/2010/main" val="183917579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-249121"/>
            <a:ext cx="10515600" cy="1325563"/>
          </a:xfrm>
        </p:spPr>
        <p:txBody>
          <a:bodyPr/>
          <a:lstStyle/>
          <a:p>
            <a:r>
              <a:rPr lang="en-US" b="1" dirty="0"/>
              <a:t>Step 11: Task 5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754380"/>
                <a:ext cx="10515600" cy="5545927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/>
                  <a:t>The class has 5 minutes to answer the following:</a:t>
                </a:r>
              </a:p>
              <a:p>
                <a:pPr marL="0" indent="0">
                  <a:buNone/>
                </a:pPr>
                <a:r>
                  <a:rPr lang="en-US" dirty="0"/>
                  <a:t>Evaluate or simplify these without a calculator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sSup>
                                <m:sSupPr>
                                  <m:ctrlPr>
                                    <a:rPr lang="en-US" b="0" i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 panose="02040503050406030204" pitchFamily="18" charset="0"/>
                                    </a:rPr>
                                    <m:t>e</m:t>
                                  </m:r>
                                </m:e>
                                <m:sup>
                                  <m:r>
                                    <a:rPr lang="en-US" b="0" i="0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e>
                          </m:d>
                        </m:e>
                      </m:func>
                    </m:oMath>
                  </m:oMathPara>
                </a14:m>
                <a:endParaRPr lang="en-US" b="0" dirty="0"/>
              </a:p>
              <a:p>
                <a:pPr marL="0" indent="0">
                  <a:buNone/>
                </a:pPr>
                <a:endParaRPr lang="en-US" b="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sub>
                          </m:sSub>
                        </m:fName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000)</m:t>
                          </m:r>
                        </m:e>
                      </m:func>
                    </m:oMath>
                  </m:oMathPara>
                </a14:m>
                <a:endParaRPr lang="en-US" b="0" dirty="0"/>
              </a:p>
              <a:p>
                <a:pPr marL="0" indent="0">
                  <a:buNone/>
                </a:pPr>
                <a:endParaRPr lang="en-US" b="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  <m:sup>
                          <m:func>
                            <m:func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 panose="02040503050406030204" pitchFamily="18" charset="0"/>
                                    </a:rPr>
                                    <m:t>log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fNam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9</m:t>
                              </m:r>
                            </m:e>
                          </m:func>
                        </m:sup>
                      </m:sSup>
                    </m:oMath>
                  </m:oMathPara>
                </a14:m>
                <a:endParaRPr lang="en-US" b="0" dirty="0"/>
              </a:p>
              <a:p>
                <a:pPr marL="0" indent="0">
                  <a:buNone/>
                </a:pPr>
                <a:endParaRPr lang="en-US" b="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b>
                          </m:sSub>
                        </m:fName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)</m:t>
                          </m:r>
                        </m:e>
                      </m:func>
                    </m:oMath>
                  </m:oMathPara>
                </a14:m>
                <a:endParaRPr lang="en-US" b="0" dirty="0"/>
              </a:p>
              <a:p>
                <a:pPr marL="0" indent="0">
                  <a:buNone/>
                </a:pPr>
                <a:endParaRPr lang="en-US" b="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754380"/>
                <a:ext cx="10515600" cy="5545927"/>
              </a:xfrm>
              <a:blipFill>
                <a:blip r:embed="rId2"/>
                <a:stretch>
                  <a:fillRect l="-1217" t="-18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1114370" y="6300308"/>
            <a:ext cx="9597499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5B9BD5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Click to the next slide as soon as the group understands the task.</a:t>
            </a:r>
          </a:p>
          <a:p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584188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tep 12: Recor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Type here if necessary.</a:t>
            </a:r>
          </a:p>
        </p:txBody>
      </p:sp>
    </p:spTree>
    <p:extLst>
      <p:ext uri="{BB962C8B-B14F-4D97-AF65-F5344CB8AC3E}">
        <p14:creationId xmlns:p14="http://schemas.microsoft.com/office/powerpoint/2010/main" val="326734614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-249121"/>
            <a:ext cx="10515600" cy="1325563"/>
          </a:xfrm>
        </p:spPr>
        <p:txBody>
          <a:bodyPr/>
          <a:lstStyle/>
          <a:p>
            <a:r>
              <a:rPr lang="en-US" b="1" dirty="0"/>
              <a:t>Step 13: Task 6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754380"/>
                <a:ext cx="10515600" cy="5545927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/>
                  <a:t>The class has 10 minutes to answer the following:</a:t>
                </a:r>
              </a:p>
              <a:p>
                <a:pPr marL="0" indent="0">
                  <a:buNone/>
                </a:pPr>
                <a:r>
                  <a:rPr lang="en-US" dirty="0"/>
                  <a:t>Solve: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5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 panose="02040503050406030204" pitchFamily="18" charset="0"/>
                                    </a:rPr>
                                    <m:t>log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fName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=4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US" b="0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3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7=13</m:t>
                          </m:r>
                        </m:e>
                      </m:func>
                    </m:oMath>
                  </m:oMathPara>
                </a14:m>
                <a:endParaRPr lang="en-US" b="0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 panose="02040503050406030204" pitchFamily="18" charset="0"/>
                                    </a:rPr>
                                    <m:t>log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sub>
                              </m:sSub>
                            </m:fName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func>
                                <m:func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b="0" i="0" smtClean="0">
                                          <a:latin typeface="Cambria Math" panose="02040503050406030204" pitchFamily="18" charset="0"/>
                                        </a:rPr>
                                        <m:t>log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6</m:t>
                                      </m:r>
                                    </m:sub>
                                  </m:sSub>
                                </m:fName>
                                <m:e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d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func>
                                    <m:func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sSub>
                                        <m:sSub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b="0" i="0" smtClean="0">
                                              <a:latin typeface="Cambria Math" panose="02040503050406030204" pitchFamily="18" charset="0"/>
                                            </a:rPr>
                                            <m:t>log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6</m:t>
                                          </m:r>
                                        </m:sub>
                                      </m:sSub>
                                    </m:fName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(4)</m:t>
                                      </m:r>
                                    </m:e>
                                  </m:func>
                                </m:e>
                              </m:func>
                            </m:e>
                          </m:func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754380"/>
                <a:ext cx="10515600" cy="5545927"/>
              </a:xfrm>
              <a:blipFill>
                <a:blip r:embed="rId2"/>
                <a:stretch>
                  <a:fillRect l="-1217" t="-18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1114370" y="6300308"/>
            <a:ext cx="9597499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5B9BD5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Click to the next slide as soon as the group understands the task.</a:t>
            </a:r>
          </a:p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A1F55E1B-2059-4284-94BE-AF20C29CDE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4370" y="1781492"/>
            <a:ext cx="2039142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5">
            <a:extLst>
              <a:ext uri="{FF2B5EF4-FFF2-40B4-BE49-F238E27FC236}">
                <a16:creationId xmlns:a16="http://schemas.microsoft.com/office/drawing/2014/main" id="{BA22B856-BE14-414C-829D-084B3C7430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32882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tep 14: Recor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Type here if necessary.</a:t>
            </a:r>
          </a:p>
        </p:txBody>
      </p:sp>
    </p:spTree>
    <p:extLst>
      <p:ext uri="{BB962C8B-B14F-4D97-AF65-F5344CB8AC3E}">
        <p14:creationId xmlns:p14="http://schemas.microsoft.com/office/powerpoint/2010/main" val="94792310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8220" y="-218205"/>
            <a:ext cx="10515600" cy="1325563"/>
          </a:xfrm>
        </p:spPr>
        <p:txBody>
          <a:bodyPr/>
          <a:lstStyle/>
          <a:p>
            <a:r>
              <a:rPr lang="en-US" b="1" dirty="0"/>
              <a:t>Step 15: Task 7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822960"/>
                <a:ext cx="10515600" cy="4458725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/>
                  <a:t>The class has 5 minutes to come up with and discuss the answer to the following question:</a:t>
                </a:r>
              </a:p>
              <a:p>
                <a:pPr marL="0" indent="0">
                  <a:buNone/>
                </a:pPr>
                <a:r>
                  <a:rPr lang="en-US" dirty="0"/>
                  <a:t>Find the inverse:		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3∗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4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7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2</m:t>
                      </m:r>
                      <m:sSub>
                        <m:sSubPr>
                          <m:ctrlPr>
                            <a:rPr lang="en-US" b="0" i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log</m:t>
                          </m:r>
                        </m:e>
                        <m:sub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d>
                        <m:dPr>
                          <m:ctrlPr>
                            <a:rPr lang="en-US" b="0" i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x</m:t>
                          </m:r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+5</m:t>
                          </m:r>
                        </m:e>
                      </m:d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−3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822960"/>
                <a:ext cx="10515600" cy="4458725"/>
              </a:xfrm>
              <a:blipFill>
                <a:blip r:embed="rId2"/>
                <a:stretch>
                  <a:fillRect l="-1217" t="-2189" r="-6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1297250" y="5454488"/>
            <a:ext cx="9597499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5B9BD5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Click to the next slide as soon as the group understands the task.</a:t>
            </a:r>
          </a:p>
          <a:p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83796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tep 16: Recor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Type here if necessary.</a:t>
            </a:r>
          </a:p>
        </p:txBody>
      </p:sp>
    </p:spTree>
    <p:extLst>
      <p:ext uri="{BB962C8B-B14F-4D97-AF65-F5344CB8AC3E}">
        <p14:creationId xmlns:p14="http://schemas.microsoft.com/office/powerpoint/2010/main" val="29610995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0157" y="244338"/>
            <a:ext cx="8183880" cy="629921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5" name="TextBox 4"/>
          <p:cNvSpPr txBox="1"/>
          <p:nvPr/>
        </p:nvSpPr>
        <p:spPr>
          <a:xfrm>
            <a:off x="2356990" y="672019"/>
            <a:ext cx="20645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</a:rPr>
              <a:t>Welcome to a Talking Day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350351" y="520065"/>
            <a:ext cx="22928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</a:rPr>
              <a:t>Click to the next slide ASAP!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991485" y="581621"/>
            <a:ext cx="172122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chemeClr val="bg1"/>
                </a:solidFill>
              </a:rPr>
              <a:t>Let’s get started. </a:t>
            </a:r>
          </a:p>
        </p:txBody>
      </p:sp>
    </p:spTree>
    <p:extLst>
      <p:ext uri="{BB962C8B-B14F-4D97-AF65-F5344CB8AC3E}">
        <p14:creationId xmlns:p14="http://schemas.microsoft.com/office/powerpoint/2010/main" val="9436173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8220" y="-218205"/>
            <a:ext cx="10515600" cy="1325563"/>
          </a:xfrm>
        </p:spPr>
        <p:txBody>
          <a:bodyPr/>
          <a:lstStyle/>
          <a:p>
            <a:r>
              <a:rPr lang="en-US" b="1" dirty="0"/>
              <a:t>Step 17: Task 8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822960"/>
                <a:ext cx="10515600" cy="4458725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/>
                  <a:t>The class has 6 minutes to come up with and discuss the answer to the following question:</a:t>
                </a:r>
              </a:p>
              <a:p>
                <a:r>
                  <a:rPr lang="en-US" dirty="0"/>
                  <a:t>Solve: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4−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5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12</m:t>
                    </m:r>
                  </m:oMath>
                </a14:m>
                <a:endParaRPr lang="en-US" b="0" dirty="0"/>
              </a:p>
              <a:p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2∗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4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+3=9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822960"/>
                <a:ext cx="10515600" cy="4458725"/>
              </a:xfrm>
              <a:blipFill>
                <a:blip r:embed="rId2"/>
                <a:stretch>
                  <a:fillRect l="-1217" t="-2189" r="-6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1297250" y="5454488"/>
            <a:ext cx="9597499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5B9BD5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Click to the next slide as soon as the group understands the task.</a:t>
            </a:r>
          </a:p>
          <a:p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561761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-297021"/>
            <a:ext cx="10515600" cy="1325563"/>
          </a:xfrm>
        </p:spPr>
        <p:txBody>
          <a:bodyPr/>
          <a:lstStyle/>
          <a:p>
            <a:r>
              <a:rPr lang="en-US" b="1" dirty="0"/>
              <a:t>Step 18: Task 9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42900" y="685800"/>
                <a:ext cx="11010900" cy="5433536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/>
                  <a:t>The class has 8 minutes to answer the following: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4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2</m:t>
                        </m:r>
                      </m:e>
                    </m:func>
                  </m:oMath>
                </a14:m>
                <a:r>
                  <a:rPr lang="en-US" b="0" dirty="0"/>
                  <a:t> </a:t>
                </a:r>
              </a:p>
              <a:p>
                <a:pPr marL="0" indent="0">
                  <a:buNone/>
                </a:pPr>
                <a:r>
                  <a:rPr lang="en-US" dirty="0"/>
                  <a:t>What is the parent function? </a:t>
                </a:r>
              </a:p>
              <a:p>
                <a:pPr marL="0" indent="0">
                  <a:buNone/>
                </a:pPr>
                <a:r>
                  <a:rPr lang="en-US" dirty="0"/>
                  <a:t>Transformations__________</a:t>
                </a:r>
              </a:p>
              <a:p>
                <a:pPr marL="0" indent="0">
                  <a:buNone/>
                </a:pPr>
                <a:r>
                  <a:rPr lang="en-US" dirty="0"/>
                  <a:t>Domain:_________</a:t>
                </a:r>
              </a:p>
              <a:p>
                <a:pPr marL="0" indent="0">
                  <a:buNone/>
                </a:pPr>
                <a:r>
                  <a:rPr lang="en-US" dirty="0"/>
                  <a:t>Range:____________</a:t>
                </a:r>
              </a:p>
              <a:p>
                <a:pPr marL="0" indent="0">
                  <a:buNone/>
                </a:pPr>
                <a:r>
                  <a:rPr lang="en-US" dirty="0"/>
                  <a:t>End behavior:__________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42900" y="685800"/>
                <a:ext cx="11010900" cy="5433536"/>
              </a:xfrm>
              <a:blipFill>
                <a:blip r:embed="rId2"/>
                <a:stretch>
                  <a:fillRect l="-1107" t="-19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1297250" y="6119336"/>
            <a:ext cx="9597499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5B9BD5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Click to the next slide as soon as the group understands the task.</a:t>
            </a:r>
          </a:p>
          <a:p>
            <a:endParaRPr lang="en-US" dirty="0">
              <a:solidFill>
                <a:prstClr val="black"/>
              </a:solidFill>
            </a:endParaRPr>
          </a:p>
        </p:txBody>
      </p:sp>
      <p:pic>
        <p:nvPicPr>
          <p:cNvPr id="12" name="Picture 11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174" b="5523"/>
          <a:stretch>
            <a:fillRect/>
          </a:stretch>
        </p:blipFill>
        <p:spPr bwMode="auto">
          <a:xfrm>
            <a:off x="5897880" y="1028542"/>
            <a:ext cx="6294120" cy="50907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FAA26D3D-D897-4be2-8F04-BA451C77F1D7}">
              <ma14:placeholderFlag xmlns:lc="http://schemas.openxmlformats.org/drawingml/2006/lockedCanvas"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 xmlns:ve="http://schemas.openxmlformats.org/markup-compatibility/2006" xmlns:pic="http://schemas.openxmlformats.org/drawingml/2006/picture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c="http://schemas.openxmlformats.org/markup-compatibility/2006" xmlns:wpc="http://schemas.microsoft.com/office/word/2010/wordprocessingCanvas"/>
            </a:ext>
          </a:extLst>
        </p:spPr>
      </p:pic>
    </p:spTree>
    <p:extLst>
      <p:ext uri="{BB962C8B-B14F-4D97-AF65-F5344CB8AC3E}">
        <p14:creationId xmlns:p14="http://schemas.microsoft.com/office/powerpoint/2010/main" val="281848070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8220" y="-218205"/>
            <a:ext cx="10515600" cy="1325563"/>
          </a:xfrm>
        </p:spPr>
        <p:txBody>
          <a:bodyPr/>
          <a:lstStyle/>
          <a:p>
            <a:r>
              <a:rPr lang="en-US" b="1" dirty="0"/>
              <a:t>Step 19: Task 10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822960"/>
                <a:ext cx="10515600" cy="4458725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/>
                  <a:t>The class has 6 minutes to come up with and discuss the answer to the following question:</a:t>
                </a:r>
              </a:p>
              <a:p>
                <a:r>
                  <a:rPr lang="en-US" dirty="0"/>
                  <a:t>Solve: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4−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5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12</m:t>
                    </m:r>
                  </m:oMath>
                </a14:m>
                <a:endParaRPr lang="en-US" b="0" dirty="0"/>
              </a:p>
              <a:p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2∗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4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+3=9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822960"/>
                <a:ext cx="10515600" cy="4458725"/>
              </a:xfrm>
              <a:blipFill>
                <a:blip r:embed="rId2"/>
                <a:stretch>
                  <a:fillRect l="-1217" t="-2189" r="-6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1297250" y="5454488"/>
            <a:ext cx="9597499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5B9BD5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Click to the next slide as soon as the group understands the task.</a:t>
            </a:r>
          </a:p>
          <a:p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776782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8220" y="-218205"/>
            <a:ext cx="10515600" cy="1325563"/>
          </a:xfrm>
        </p:spPr>
        <p:txBody>
          <a:bodyPr/>
          <a:lstStyle/>
          <a:p>
            <a:r>
              <a:rPr lang="en-US" b="1" dirty="0"/>
              <a:t>Step 20: Task 11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822960"/>
                <a:ext cx="10515600" cy="4458725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/>
                  <a:t>The class has 6 minutes to come up with and discuss the answer to the following question:</a:t>
                </a:r>
              </a:p>
              <a:p>
                <a:r>
                  <a:rPr lang="en-US" dirty="0"/>
                  <a:t>Solve: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4−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5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12</m:t>
                    </m:r>
                  </m:oMath>
                </a14:m>
                <a:endParaRPr lang="en-US" b="0" dirty="0"/>
              </a:p>
              <a:p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2∗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4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+3=9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822960"/>
                <a:ext cx="10515600" cy="4458725"/>
              </a:xfrm>
              <a:blipFill>
                <a:blip r:embed="rId2"/>
                <a:stretch>
                  <a:fillRect l="-1217" t="-2189" r="-6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1297250" y="5454488"/>
            <a:ext cx="9597499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5B9BD5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Click to the next slide as soon as the group understands the task.</a:t>
            </a:r>
          </a:p>
          <a:p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151246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-297021"/>
            <a:ext cx="10515600" cy="1325563"/>
          </a:xfrm>
        </p:spPr>
        <p:txBody>
          <a:bodyPr/>
          <a:lstStyle/>
          <a:p>
            <a:r>
              <a:rPr lang="en-US" b="1" dirty="0"/>
              <a:t>Step 21: Task 12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42900" y="685800"/>
                <a:ext cx="11010900" cy="5433536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/>
                  <a:t>The class has 8 minutes to answer the following: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3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−4</m:t>
                    </m:r>
                  </m:oMath>
                </a14:m>
                <a:r>
                  <a:rPr lang="en-US" dirty="0"/>
                  <a:t>What is the parent function? </a:t>
                </a:r>
              </a:p>
              <a:p>
                <a:pPr marL="0" indent="0">
                  <a:buNone/>
                </a:pPr>
                <a:r>
                  <a:rPr lang="en-US" dirty="0"/>
                  <a:t>Transformations__________</a:t>
                </a:r>
              </a:p>
              <a:p>
                <a:pPr marL="0" indent="0">
                  <a:buNone/>
                </a:pPr>
                <a:r>
                  <a:rPr lang="en-US" dirty="0"/>
                  <a:t>Domain:_________</a:t>
                </a:r>
              </a:p>
              <a:p>
                <a:pPr marL="0" indent="0">
                  <a:buNone/>
                </a:pPr>
                <a:r>
                  <a:rPr lang="en-US" dirty="0"/>
                  <a:t>Range:____________</a:t>
                </a:r>
              </a:p>
              <a:p>
                <a:pPr marL="0" indent="0">
                  <a:buNone/>
                </a:pPr>
                <a:r>
                  <a:rPr lang="en-US" dirty="0"/>
                  <a:t>End behavior:__________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42900" y="685800"/>
                <a:ext cx="11010900" cy="5433536"/>
              </a:xfrm>
              <a:blipFill>
                <a:blip r:embed="rId2"/>
                <a:stretch>
                  <a:fillRect l="-1107" t="-19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1297250" y="6119336"/>
            <a:ext cx="9597499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5B9BD5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Click to the next slide as soon as the group understands the task.</a:t>
            </a:r>
          </a:p>
          <a:p>
            <a:endParaRPr lang="en-US" dirty="0">
              <a:solidFill>
                <a:prstClr val="black"/>
              </a:solidFill>
            </a:endParaRPr>
          </a:p>
        </p:txBody>
      </p:sp>
      <p:pic>
        <p:nvPicPr>
          <p:cNvPr id="12" name="Picture 11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174" b="5523"/>
          <a:stretch>
            <a:fillRect/>
          </a:stretch>
        </p:blipFill>
        <p:spPr bwMode="auto">
          <a:xfrm>
            <a:off x="5897880" y="1028542"/>
            <a:ext cx="6294120" cy="50907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FAA26D3D-D897-4be2-8F04-BA451C77F1D7}">
              <ma14:placeholderFlag xmlns:lc="http://schemas.openxmlformats.org/drawingml/2006/lockedCanvas"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 xmlns:ve="http://schemas.openxmlformats.org/markup-compatibility/2006" xmlns:pic="http://schemas.openxmlformats.org/drawingml/2006/picture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c="http://schemas.openxmlformats.org/markup-compatibility/2006" xmlns:wpc="http://schemas.microsoft.com/office/word/2010/wordprocessingCanvas"/>
            </a:ext>
          </a:extLst>
        </p:spPr>
      </p:pic>
    </p:spTree>
    <p:extLst>
      <p:ext uri="{BB962C8B-B14F-4D97-AF65-F5344CB8AC3E}">
        <p14:creationId xmlns:p14="http://schemas.microsoft.com/office/powerpoint/2010/main" val="408508342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-221731"/>
            <a:ext cx="10515600" cy="1325563"/>
          </a:xfrm>
        </p:spPr>
        <p:txBody>
          <a:bodyPr/>
          <a:lstStyle/>
          <a:p>
            <a:r>
              <a:rPr lang="en-US" b="1" dirty="0"/>
              <a:t>Step 1: Choose Roles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71597119"/>
              </p:ext>
            </p:extLst>
          </p:nvPr>
        </p:nvGraphicFramePr>
        <p:xfrm>
          <a:off x="838200" y="738019"/>
          <a:ext cx="10515600" cy="4693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411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6922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05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600" dirty="0"/>
                        <a:t>Ro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/>
                        <a:t>Duti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/>
                        <a:t>Benefit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/>
                        <a:t>Mediato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/>
                        <a:t>Lead the discussion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baseline="0" dirty="0"/>
                        <a:t>Call on participants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/>
                        <a:t>Ask leading questions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/>
                        <a:t>Talk to the teach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Automatic</a:t>
                      </a:r>
                      <a:r>
                        <a:rPr lang="en-US" sz="1600" baseline="0" dirty="0"/>
                        <a:t> 10/10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5420">
                <a:tc>
                  <a:txBody>
                    <a:bodyPr/>
                    <a:lstStyle/>
                    <a:p>
                      <a:r>
                        <a:rPr lang="en-US" sz="2000" dirty="0"/>
                        <a:t>Tim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/>
                        <a:t>Keep track of time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/>
                        <a:t>Keep participants on tas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2 Bonus Point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r>
                        <a:rPr lang="en-US" sz="2000" dirty="0"/>
                        <a:t>Record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/>
                        <a:t>Record group’s responses</a:t>
                      </a:r>
                      <a:r>
                        <a:rPr lang="en-US" sz="1600" baseline="0" dirty="0"/>
                        <a:t> 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baseline="0" dirty="0"/>
                        <a:t>Submit group responses for grade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baseline="0" dirty="0"/>
                        <a:t>Ask clarifying questions to the group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Automatic</a:t>
                      </a:r>
                      <a:r>
                        <a:rPr lang="en-US" sz="1600" baseline="0" dirty="0"/>
                        <a:t> 10/10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r>
                        <a:rPr lang="en-US" sz="2000" dirty="0"/>
                        <a:t>Everyone Els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/>
                        <a:t>Talk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/>
                        <a:t>Take notes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/>
                        <a:t>Contribute to the group grad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Standard</a:t>
                      </a:r>
                      <a:r>
                        <a:rPr lang="en-US" sz="1600" baseline="0" dirty="0"/>
                        <a:t> Grading (see next slide)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dirty="0"/>
                        <a:t>Board Recorder</a:t>
                      </a:r>
                    </a:p>
                    <a:p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/>
                        <a:t>Write down group responses on</a:t>
                      </a:r>
                      <a:r>
                        <a:rPr lang="en-US" sz="1600" baseline="0" dirty="0"/>
                        <a:t> white board for all to see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Automatic</a:t>
                      </a:r>
                      <a:r>
                        <a:rPr lang="en-US" sz="1600" baseline="0" dirty="0"/>
                        <a:t> 10/10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63071" y="5983941"/>
            <a:ext cx="114031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5B9BD5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Click to the next slide as soon as roles are decided.</a:t>
            </a:r>
          </a:p>
        </p:txBody>
      </p:sp>
    </p:spTree>
    <p:extLst>
      <p:ext uri="{BB962C8B-B14F-4D97-AF65-F5344CB8AC3E}">
        <p14:creationId xmlns:p14="http://schemas.microsoft.com/office/powerpoint/2010/main" val="207863265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9965" y="1"/>
            <a:ext cx="11403106" cy="1275166"/>
          </a:xfrm>
        </p:spPr>
        <p:txBody>
          <a:bodyPr/>
          <a:lstStyle/>
          <a:p>
            <a:r>
              <a:rPr lang="en-US" b="1" dirty="0"/>
              <a:t>Step 2: Understand Grading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698304006"/>
              </p:ext>
            </p:extLst>
          </p:nvPr>
        </p:nvGraphicFramePr>
        <p:xfrm>
          <a:off x="363070" y="1275167"/>
          <a:ext cx="11403106" cy="4145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0155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0155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3200" dirty="0"/>
                        <a:t>What to do…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/>
                        <a:t>How you’re graded…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4000" dirty="0"/>
                        <a:t>Talk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Each participant is</a:t>
                      </a:r>
                      <a:r>
                        <a:rPr lang="en-US" sz="1600" baseline="0" dirty="0"/>
                        <a:t> responsible for contributing to the group’s objective(s). </a:t>
                      </a:r>
                      <a:r>
                        <a:rPr lang="en-US" sz="1600" dirty="0"/>
                        <a:t>Each time a participant contributes</a:t>
                      </a:r>
                      <a:r>
                        <a:rPr lang="en-US" sz="1600" baseline="0" dirty="0"/>
                        <a:t> to the group’s objective(s) in a *</a:t>
                      </a:r>
                      <a:r>
                        <a:rPr lang="en-US" sz="1600" b="1" baseline="0" dirty="0"/>
                        <a:t>meaningful way</a:t>
                      </a:r>
                      <a:r>
                        <a:rPr lang="en-US" sz="1600" baseline="0" dirty="0"/>
                        <a:t>, he or she will receive one point. Participants may receive up to 4 total talking points. </a:t>
                      </a:r>
                      <a:r>
                        <a:rPr lang="en-US" sz="1600" b="1" baseline="0" dirty="0"/>
                        <a:t>Do not expect every time you talk to earn you a point.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4000" dirty="0"/>
                        <a:t>Note Tak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Each participant is responsible for taking notes</a:t>
                      </a:r>
                      <a:r>
                        <a:rPr lang="en-US" sz="1600" baseline="0" dirty="0"/>
                        <a:t> throughout the discussion. Notes will be handed in at the end of class. Participants receive two points for every half page of notes. Participants may receive up to 4 note points. 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4000" dirty="0"/>
                        <a:t>Group Grad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he</a:t>
                      </a:r>
                      <a:r>
                        <a:rPr lang="en-US" baseline="0" dirty="0"/>
                        <a:t> group is responsible for finishing and submitting the teacher generated task(s) in the allotted time. The task will be graded out of 3 points. Each participant will receive the same grade on the task. 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479177" y="5957047"/>
            <a:ext cx="94129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prstClr val="black"/>
                </a:solidFill>
              </a:rPr>
              <a:t>Remember, the Mediator and the Recorder get an automatic 10/10 for their grade while the Timer gets two bonus points added to his or her grade. 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89965" y="5378824"/>
            <a:ext cx="1137621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5B9BD5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Click to the next slide as soon as everyone understand grading concepts.</a:t>
            </a:r>
          </a:p>
          <a:p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411506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92D050"/>
                </a:solidFill>
                <a:latin typeface="Algerian" panose="04020705040A02060702" pitchFamily="82" charset="0"/>
              </a:rPr>
              <a:t>Tomorrow’s Test</a:t>
            </a:r>
            <a:br>
              <a:rPr lang="en-US" dirty="0">
                <a:solidFill>
                  <a:srgbClr val="92D050"/>
                </a:solidFill>
                <a:latin typeface="Algerian" panose="04020705040A02060702" pitchFamily="82" charset="0"/>
              </a:rPr>
            </a:br>
            <a:r>
              <a:rPr lang="en-US" sz="2200" dirty="0"/>
              <a:t>Mediator should read this slide aloud. Move onto the next slide when done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i="1" dirty="0">
                <a:latin typeface="Andalus" panose="02020603050405020304" pitchFamily="18" charset="-78"/>
                <a:cs typeface="Andalus" panose="02020603050405020304" pitchFamily="18" charset="-78"/>
              </a:rPr>
              <a:t>Want another reason to take good notes? You will be tested on this exact material tomorrow. These are very similar to the topics and problems on the test</a:t>
            </a:r>
          </a:p>
        </p:txBody>
      </p:sp>
    </p:spTree>
    <p:extLst>
      <p:ext uri="{BB962C8B-B14F-4D97-AF65-F5344CB8AC3E}">
        <p14:creationId xmlns:p14="http://schemas.microsoft.com/office/powerpoint/2010/main" val="229107396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tep 3: Task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885763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The class has 5 minutes to come up with a GRAPHIC ORGANIZER with what this unit was about (no explanations). You need to have the overarching topic as well as specifics within. Organize as you see fit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297250" y="3966882"/>
            <a:ext cx="9597499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5B9BD5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Click to the next slide as soon as the group understands the task.</a:t>
            </a:r>
          </a:p>
          <a:p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205013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tep 4: Recor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Type here if necessary.</a:t>
            </a:r>
          </a:p>
        </p:txBody>
      </p:sp>
    </p:spTree>
    <p:extLst>
      <p:ext uri="{BB962C8B-B14F-4D97-AF65-F5344CB8AC3E}">
        <p14:creationId xmlns:p14="http://schemas.microsoft.com/office/powerpoint/2010/main" val="323985862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-297021"/>
            <a:ext cx="10515600" cy="1325563"/>
          </a:xfrm>
        </p:spPr>
        <p:txBody>
          <a:bodyPr/>
          <a:lstStyle/>
          <a:p>
            <a:r>
              <a:rPr lang="en-US" b="1" dirty="0"/>
              <a:t>Step 5: Task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2900" y="712232"/>
            <a:ext cx="11010900" cy="543353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The class has 5 minutes to answer the following: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297250" y="6119336"/>
            <a:ext cx="9597499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5B9BD5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Click to the next slide as soon as the group understands the task.</a:t>
            </a:r>
          </a:p>
          <a:p>
            <a:endParaRPr lang="en-US" dirty="0">
              <a:solidFill>
                <a:prstClr val="black"/>
              </a:solidFill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F3BF615-FE4B-44A9-ABDD-44969AC838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344603"/>
              </p:ext>
            </p:extLst>
          </p:nvPr>
        </p:nvGraphicFramePr>
        <p:xfrm>
          <a:off x="838200" y="1711036"/>
          <a:ext cx="114300" cy="18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r:id="rId3" imgW="114102" imgH="177492" progId="Equation.DSMT4">
                  <p:embed/>
                </p:oleObj>
              </mc:Choice>
              <mc:Fallback>
                <p:oleObj r:id="rId3" imgW="114102" imgH="17749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711036"/>
                        <a:ext cx="114300" cy="184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7">
                <a:extLst>
                  <a:ext uri="{FF2B5EF4-FFF2-40B4-BE49-F238E27FC236}">
                    <a16:creationId xmlns:a16="http://schemas.microsoft.com/office/drawing/2014/main" id="{ECAD10F4-867B-4B97-9D97-11EC8CEA1C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2475" y="257995"/>
                <a:ext cx="11246625" cy="45561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r>
                  <a:rPr lang="en-US" altLang="en-US" sz="3600" dirty="0">
                    <a:latin typeface="Calibri" panose="020F0502020204030204" pitchFamily="34" charset="0"/>
                    <a:cs typeface="Times New Roman" panose="02020603050405020304" pitchFamily="18" charset="0"/>
                  </a:rPr>
                  <a:t>Is the following exponential growth or decay? Name the 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tabLst/>
                </a:pPr>
                <a:r>
                  <a:rPr kumimoji="0" lang="en-US" altLang="en-US" sz="3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cs typeface="Times New Roman" panose="02020603050405020304" pitchFamily="18" charset="0"/>
                  </a:rPr>
                  <a:t>Initial value, th</a:t>
                </a:r>
                <a:r>
                  <a:rPr lang="en-US" altLang="en-US" sz="3600" dirty="0">
                    <a:latin typeface="Calibri" panose="020F0502020204030204" pitchFamily="34" charset="0"/>
                    <a:cs typeface="Times New Roman" panose="02020603050405020304" pitchFamily="18" charset="0"/>
                  </a:rPr>
                  <a:t>e growth/decay factor and the percent increase or decrease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en-US" sz="3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kumimoji="0" lang="en-US" altLang="en-US" sz="3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−2</m:t>
                      </m:r>
                      <m:sSup>
                        <m:sSupPr>
                          <m:ctrlPr>
                            <a:rPr kumimoji="0" lang="en-US" altLang="en-US" sz="36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kumimoji="0" lang="en-US" altLang="en-US" sz="36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kumimoji="0" lang="en-US" altLang="en-US" sz="36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kumimoji="0" lang="en-US" altLang="en-US" sz="36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5</m:t>
                                  </m:r>
                                </m:num>
                                <m:den>
                                  <m:r>
                                    <a:rPr kumimoji="0" lang="en-US" altLang="en-US" sz="36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kumimoji="0" lang="en-US" altLang="en-US" sz="36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endParaRPr kumimoji="0" lang="en-US" altLang="en-US" sz="3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tabLst/>
                </a:pPr>
                <a:endParaRPr lang="en-US" altLang="en-US" sz="360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en-US" sz="3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kumimoji="0" lang="en-US" altLang="en-US" sz="3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5</m:t>
                      </m:r>
                      <m:sSup>
                        <m:sSupPr>
                          <m:ctrlPr>
                            <a:rPr kumimoji="0" lang="en-US" altLang="en-US" sz="36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kumimoji="0" lang="en-US" altLang="en-US" sz="36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kumimoji="0" lang="en-US" altLang="en-US" sz="36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.63</m:t>
                              </m:r>
                            </m:e>
                          </m:d>
                        </m:e>
                        <m:sup>
                          <m:r>
                            <a:rPr kumimoji="0" lang="en-US" altLang="en-US" sz="36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endParaRPr kumimoji="0" lang="en-US" altLang="en-US" sz="3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tabLst/>
                </a:pPr>
                <a:endParaRPr kumimoji="0" lang="en-US" altLang="en-US" sz="7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1" name="Rectangle 7">
                <a:extLst>
                  <a:ext uri="{FF2B5EF4-FFF2-40B4-BE49-F238E27FC236}">
                    <a16:creationId xmlns:a16="http://schemas.microsoft.com/office/drawing/2014/main" id="{ECAD10F4-867B-4B97-9D97-11EC8CEA1C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2475" y="257995"/>
                <a:ext cx="11246625" cy="4556184"/>
              </a:xfrm>
              <a:prstGeom prst="rect">
                <a:avLst/>
              </a:prstGeom>
              <a:blipFill>
                <a:blip r:embed="rId5"/>
                <a:stretch>
                  <a:fillRect l="-1680" t="-173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8">
            <a:extLst>
              <a:ext uri="{FF2B5EF4-FFF2-40B4-BE49-F238E27FC236}">
                <a16:creationId xmlns:a16="http://schemas.microsoft.com/office/drawing/2014/main" id="{A78873B4-97BB-4B50-94D1-F4A7590E73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189518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102850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tep 6: Recor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Type here if necessary.</a:t>
            </a:r>
          </a:p>
        </p:txBody>
      </p:sp>
    </p:spTree>
    <p:extLst>
      <p:ext uri="{BB962C8B-B14F-4D97-AF65-F5344CB8AC3E}">
        <p14:creationId xmlns:p14="http://schemas.microsoft.com/office/powerpoint/2010/main" val="3429691606"/>
      </p:ext>
    </p:extLst>
  </p:cSld>
  <p:clrMapOvr>
    <a:masterClrMapping/>
  </p:clrMapOvr>
</p:sld>
</file>

<file path=ppt/theme/theme1.xml><?xml version="1.0" encoding="utf-8"?>
<a:theme xmlns:a="http://schemas.openxmlformats.org/drawingml/2006/main" name="3_Office Theme">
  <a:themeElements>
    <a:clrScheme name="Apex">
      <a:dk1>
        <a:sysClr val="windowText" lastClr="000000"/>
      </a:dk1>
      <a:lt1>
        <a:sysClr val="window" lastClr="FFFFFF"/>
      </a:lt1>
      <a:dk2>
        <a:srgbClr val="69676D"/>
      </a:dk2>
      <a:lt2>
        <a:srgbClr val="C9C2D1"/>
      </a:lt2>
      <a:accent1>
        <a:srgbClr val="CEB966"/>
      </a:accent1>
      <a:accent2>
        <a:srgbClr val="9CB084"/>
      </a:accent2>
      <a:accent3>
        <a:srgbClr val="6BB1C9"/>
      </a:accent3>
      <a:accent4>
        <a:srgbClr val="6585CF"/>
      </a:accent4>
      <a:accent5>
        <a:srgbClr val="7E6BC9"/>
      </a:accent5>
      <a:accent6>
        <a:srgbClr val="A379BB"/>
      </a:accent6>
      <a:hlink>
        <a:srgbClr val="410082"/>
      </a:hlink>
      <a:folHlink>
        <a:srgbClr val="932968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395</TotalTime>
  <Words>1006</Words>
  <Application>Microsoft Office PowerPoint</Application>
  <PresentationFormat>Widescreen</PresentationFormat>
  <Paragraphs>152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5" baseType="lpstr">
      <vt:lpstr>Aharoni</vt:lpstr>
      <vt:lpstr>Algerian</vt:lpstr>
      <vt:lpstr>Andalus</vt:lpstr>
      <vt:lpstr>Arial</vt:lpstr>
      <vt:lpstr>Calibri</vt:lpstr>
      <vt:lpstr>Calibri Light</vt:lpstr>
      <vt:lpstr>Cambria Math</vt:lpstr>
      <vt:lpstr>Times New Roman</vt:lpstr>
      <vt:lpstr>3_Office Theme</vt:lpstr>
      <vt:lpstr>1_Office Theme</vt:lpstr>
      <vt:lpstr>Equation.DSMT4</vt:lpstr>
      <vt:lpstr>PowerPoint Presentation</vt:lpstr>
      <vt:lpstr>PowerPoint Presentation</vt:lpstr>
      <vt:lpstr>Step 1: Choose Roles</vt:lpstr>
      <vt:lpstr>Step 2: Understand Grading</vt:lpstr>
      <vt:lpstr>Tomorrow’s Test Mediator should read this slide aloud. Move onto the next slide when done.</vt:lpstr>
      <vt:lpstr>Step 3: Task 1</vt:lpstr>
      <vt:lpstr>Step 4: Record</vt:lpstr>
      <vt:lpstr>Step 5: Task 2</vt:lpstr>
      <vt:lpstr>Step 6: Record</vt:lpstr>
      <vt:lpstr>Step 7: Task 3</vt:lpstr>
      <vt:lpstr>Step 8: Record</vt:lpstr>
      <vt:lpstr>Step 9: Task 4</vt:lpstr>
      <vt:lpstr>Step 10: Record</vt:lpstr>
      <vt:lpstr>Step 11: Task 5</vt:lpstr>
      <vt:lpstr>Step 12: Record</vt:lpstr>
      <vt:lpstr>Step 13: Task 6</vt:lpstr>
      <vt:lpstr>Step 14: Record</vt:lpstr>
      <vt:lpstr>Step 15: Task 7</vt:lpstr>
      <vt:lpstr>Step 16: Record</vt:lpstr>
      <vt:lpstr>Step 17: Task 8</vt:lpstr>
      <vt:lpstr>Step 18: Task 9</vt:lpstr>
      <vt:lpstr>Step 19: Task 10</vt:lpstr>
      <vt:lpstr>Step 20: Task 11</vt:lpstr>
      <vt:lpstr>Step 21: Task 12</vt:lpstr>
    </vt:vector>
  </TitlesOfParts>
  <Company>Wake County Public School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macleod</dc:creator>
  <cp:lastModifiedBy>Adam Bryant</cp:lastModifiedBy>
  <cp:revision>44</cp:revision>
  <dcterms:created xsi:type="dcterms:W3CDTF">2016-04-12T15:43:12Z</dcterms:created>
  <dcterms:modified xsi:type="dcterms:W3CDTF">2018-10-17T00:29:36Z</dcterms:modified>
</cp:coreProperties>
</file>